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Ứng dụng của bảng cân đối liên ngành trong phân tích mối quan hệ giữa các ngành 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bookmarkStart w:id="0" w:name="_GoBack"/>
      <w:bookmarkEnd w:id="0"/>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421D4A">
          <w:footerReference w:type="default" r:id="rId9"/>
          <w:pgSz w:w="11907" w:h="16840" w:code="9"/>
          <w:pgMar w:top="1134" w:right="1134" w:bottom="1134" w:left="1418" w:header="720" w:footer="720" w:gutter="0"/>
          <w:cols w:space="720"/>
          <w:docGrid w:linePitch="360"/>
        </w:sectPr>
      </w:pPr>
    </w:p>
    <w:p w:rsidR="007A0288" w:rsidRPr="00993305" w:rsidRDefault="007A0288" w:rsidP="007A0288">
      <w:pPr>
        <w:pStyle w:val="NormalWeb"/>
        <w:spacing w:before="120" w:beforeAutospacing="0" w:after="120" w:afterAutospacing="0"/>
        <w:ind w:firstLine="567"/>
        <w:jc w:val="both"/>
        <w:rPr>
          <w:sz w:val="22"/>
          <w:szCs w:val="22"/>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nh tăng trưởng. Nguyễn Mạnh Toàn (2022) nhấn mạnh rằng, lựa chọn đúng các ngành kinh tế trọng điểm không chỉ giúp tối ưu hóa nguồn lực mà còn đóng vai trò quyết định trong việc thúc đẩy tăng trưởng kinh tế và nâng cao năng lực cạnh tranh quốc gia.</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xml:space="preserve">,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 từ đó hỗ trợ các quyết định đầu tư và hoạch định chính sách hiệu quả hơn. Miller &amp; Blair (2009) cũng khẳng định rằng việc ứng dụng mô hình cân đối liên </w:t>
      </w:r>
      <w:r w:rsidRPr="00993305">
        <w:rPr>
          <w:sz w:val="22"/>
          <w:szCs w:val="22"/>
        </w:rPr>
        <w:lastRenderedPageBreak/>
        <w:t>ngành giúp chính phủ và các nhà hoạch định chính sách lựa chọn chính xác các ngành kinh tế mũi nhọn, qua đó nâng cao hiệu quả phát triển và củng cố vị thế của Việt Nam trên trường quốc tế.</w:t>
      </w:r>
      <w:r>
        <w:rPr>
          <w:sz w:val="22"/>
          <w:szCs w:val="22"/>
        </w:rPr>
        <w:t xml:space="preserve"> </w:t>
      </w:r>
      <w:r w:rsidRPr="00993305">
        <w:rPr>
          <w:sz w:val="22"/>
          <w:szCs w:val="22"/>
        </w:rPr>
        <w:t xml:space="preserve">Đặc biệt, theo World Bank (2022),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 xml:space="preserve">Lenzen (2001) và Valadkhani (2003) áp dụng mô hình này để xếp hạng các ngành kinh tế Úc theo khả năng tạo việc làm, trong khi Bekhet (2011) sử dụng để đánh giá hiệu quả chính sách </w:t>
      </w:r>
      <w:r w:rsidRPr="00EA7EE2">
        <w:rPr>
          <w:sz w:val="22"/>
          <w:szCs w:val="22"/>
        </w:rPr>
        <w:lastRenderedPageBreak/>
        <w:t>phát triển giai đoạn 1983–2000 ở Malaysia thông qua ước lượng các nhân tử sản lượng, thu nhập và việc làm.</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 Ngoài ra, nghiên cứu của Bùi Trinh, Phạm Lê Hoa và Bùi Châu Giang (2008) đã giới thiệu khái niệm “số nhân nhập khẩu”,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 Cùng với đó, nhiều công trình khác như Nguyễn Khắc Minh và Nguyễn Việt Hùng (2009), Bùi Trinh, Kiyoshi Kobayashi và Vũ Trung Điền (2011), Bùi Trinh, Kiyoshi Kobayashi, Vũ Trung Điền, Phạm Lê Hoa và Nguyễn Việt Phong (2012) 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heo Tổng Cục Thống kê (2015), mô hình I/O được xem là công cụ then chốt để xác định lượng sản phẩm cần thiết của mỗi ngành nhằm đáp ứng nhu cầu tiêu dùng, tích lũy và xuất khẩu. Chính tên gọi “đầu vào – đầu ra” cũng đã thể hiện </w:t>
      </w:r>
      <w:r w:rsidRPr="00EA7EE2">
        <w:rPr>
          <w:sz w:val="22"/>
          <w:szCs w:val="22"/>
        </w:rPr>
        <w:lastRenderedPageBreak/>
        <w:t>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7A0288">
          <w:type w:val="continuous"/>
          <w:pgSz w:w="11907" w:h="16840" w:code="9"/>
          <w:pgMar w:top="1134" w:right="1134" w:bottom="1134" w:left="1418" w:header="720" w:footer="720" w:gutter="0"/>
          <w:cols w:num="2" w:space="720"/>
          <w:docGrid w:linePitch="360"/>
        </w:sectPr>
      </w:pPr>
    </w:p>
    <w:p w:rsidR="007A0288" w:rsidRPr="00C51353" w:rsidRDefault="007A0288" w:rsidP="00354D01">
      <w:pPr>
        <w:pStyle w:val="NormalWeb"/>
        <w:spacing w:before="240" w:beforeAutospacing="0" w:after="120" w:afterAutospacing="0"/>
        <w:rPr>
          <w:sz w:val="20"/>
          <w:szCs w:val="20"/>
        </w:rPr>
      </w:pPr>
      <w:r w:rsidRPr="00C51353">
        <w:rPr>
          <w:b/>
          <w:sz w:val="20"/>
          <w:szCs w:val="20"/>
        </w:rPr>
        <w:lastRenderedPageBreak/>
        <w:t>Bảng 1</w:t>
      </w:r>
      <w:r w:rsidRPr="00C51353">
        <w:rPr>
          <w:sz w:val="20"/>
          <w:szCs w:val="20"/>
        </w:rPr>
        <w:t>: Bảng tên ngành của 20 ngành cấp 1</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7A0288" w:rsidRDefault="007A0288" w:rsidP="00354D01">
      <w:pPr>
        <w:pStyle w:val="NormalWeb"/>
        <w:spacing w:before="120" w:beforeAutospacing="0" w:after="120" w:afterAutospacing="0"/>
        <w:jc w:val="both"/>
        <w:rPr>
          <w:sz w:val="22"/>
          <w:szCs w:val="22"/>
        </w:rPr>
        <w:sectPr w:rsidR="007A0288" w:rsidSect="007A0288">
          <w:type w:val="continuous"/>
          <w:pgSz w:w="11907" w:h="16840" w:code="9"/>
          <w:pgMar w:top="1134" w:right="1134" w:bottom="1134" w:left="1418" w:header="720" w:footer="720" w:gutter="0"/>
          <w:cols w:space="720"/>
          <w:docGrid w:linePitch="360"/>
        </w:sectPr>
      </w:pPr>
    </w:p>
    <w:p w:rsidR="00FE64D9" w:rsidRDefault="00FE64D9" w:rsidP="00C51353">
      <w:pPr>
        <w:pStyle w:val="NormalWeb"/>
        <w:spacing w:before="240" w:beforeAutospacing="0" w:after="120" w:afterAutospacing="0"/>
        <w:rPr>
          <w:b/>
          <w:sz w:val="20"/>
          <w:szCs w:val="20"/>
        </w:rPr>
        <w:sectPr w:rsidR="00FE64D9" w:rsidSect="007A0288">
          <w:pgSz w:w="12240" w:h="15840"/>
          <w:pgMar w:top="1440" w:right="1440" w:bottom="1440" w:left="1440" w:header="720" w:footer="720" w:gutter="0"/>
          <w:cols w:space="720"/>
          <w:docGrid w:linePitch="360"/>
        </w:sect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lastRenderedPageBreak/>
        <w:t>Bảng 2: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10266" w:type="dxa"/>
        <w:tblLook w:val="04A0" w:firstRow="1" w:lastRow="0" w:firstColumn="1" w:lastColumn="0" w:noHBand="0" w:noVBand="1"/>
      </w:tblPr>
      <w:tblGrid>
        <w:gridCol w:w="588"/>
        <w:gridCol w:w="1440"/>
        <w:gridCol w:w="1440"/>
        <w:gridCol w:w="1623"/>
        <w:gridCol w:w="1195"/>
        <w:gridCol w:w="1222"/>
        <w:gridCol w:w="1440"/>
        <w:gridCol w:w="1318"/>
      </w:tblGrid>
      <w:tr w:rsidR="00C51353" w:rsidRPr="007C02A9" w:rsidTr="007517F8">
        <w:trPr>
          <w:trHeight w:val="208"/>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w:t>
            </w:r>
          </w:p>
        </w:tc>
        <w:tc>
          <w:tcPr>
            <w:tcW w:w="1623"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3</w:t>
            </w:r>
          </w:p>
        </w:tc>
        <w:tc>
          <w:tcPr>
            <w:tcW w:w="119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4</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243,011,26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9,918 </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4,716,208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5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39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34,48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35,882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1,253,72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5,49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3,068,474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953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3,971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521,80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00,388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9,586,67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841,6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5,465,415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20,409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663,736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21,997,784 </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415,023 </w:t>
            </w:r>
          </w:p>
        </w:tc>
      </w:tr>
      <w:tr w:rsidR="00C51353" w:rsidRPr="007C02A9" w:rsidTr="007517F8">
        <w:trPr>
          <w:trHeight w:val="255"/>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09,6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08,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02,56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9,82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49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6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002</w:t>
            </w:r>
          </w:p>
        </w:tc>
      </w:tr>
      <w:tr w:rsidR="00C51353" w:rsidRPr="007C02A9" w:rsidTr="007517F8">
        <w:trPr>
          <w:trHeight w:val="13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0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20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84,15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3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7,28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94,7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2,39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47,48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72,66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81,96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8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7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298,7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68,148</w:t>
            </w:r>
          </w:p>
        </w:tc>
      </w:tr>
      <w:tr w:rsidR="00C51353" w:rsidRPr="007C02A9" w:rsidTr="007517F8">
        <w:trPr>
          <w:trHeight w:val="153"/>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359,5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94,11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9,163,964</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4,4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13,8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218,0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31,87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945,49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755,67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214,50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3,36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5,85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290,5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776,22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04,53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28,01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43,01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49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7,04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704,24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593,4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137,32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30,4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42,51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8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5,88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15,20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264,1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86,84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770,439</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2,858,18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165</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4,13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918,7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546,2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52,9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6,09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441,13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0,583</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5,24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46,14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83,75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61,85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71,43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386,94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69</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8,48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45,0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17,02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02,97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74,9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487,13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7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2,48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70,36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12,265</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46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621</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3,22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3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6,5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0,24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58,803</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5,58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2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5,5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71,81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0,3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26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0,13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5,3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6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42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8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9,75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8</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3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3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3,832</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0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96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9,90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0</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19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620</w:t>
            </w:r>
          </w:p>
        </w:tc>
      </w:tr>
      <w:tr w:rsidR="00C51353" w:rsidRPr="007C02A9" w:rsidTr="007517F8">
        <w:trPr>
          <w:trHeight w:val="16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7,53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8,19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00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14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69,362</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84365E">
        <w:rPr>
          <w:i/>
          <w:iCs/>
        </w:rPr>
        <w:t>5</w:t>
      </w:r>
    </w:p>
    <w:p w:rsidR="00C51353" w:rsidRDefault="00C51353" w:rsidP="00C51353">
      <w:pPr>
        <w:pStyle w:val="NormalWeb"/>
        <w:spacing w:before="0" w:beforeAutospacing="0" w:after="0" w:afterAutospacing="0" w:line="312" w:lineRule="auto"/>
        <w:jc w:val="both"/>
        <w:rPr>
          <w:sz w:val="22"/>
          <w:szCs w:val="22"/>
        </w:rPr>
      </w:pPr>
    </w:p>
    <w:p w:rsidR="00C51353" w:rsidRPr="007C02A9" w:rsidRDefault="00C51353" w:rsidP="00C51353">
      <w:pPr>
        <w:pStyle w:val="NormalWeb"/>
        <w:spacing w:before="0" w:beforeAutospacing="0" w:after="0" w:afterAutospacing="0" w:line="312" w:lineRule="auto"/>
        <w:jc w:val="both"/>
        <w:rPr>
          <w:sz w:val="22"/>
          <w:szCs w:val="22"/>
        </w:r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3: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9776" w:type="dxa"/>
        <w:tblLook w:val="04A0" w:firstRow="1" w:lastRow="0" w:firstColumn="1" w:lastColumn="0" w:noHBand="0" w:noVBand="1"/>
      </w:tblPr>
      <w:tblGrid>
        <w:gridCol w:w="588"/>
        <w:gridCol w:w="1481"/>
        <w:gridCol w:w="1328"/>
        <w:gridCol w:w="1371"/>
        <w:gridCol w:w="1206"/>
        <w:gridCol w:w="1206"/>
        <w:gridCol w:w="1371"/>
        <w:gridCol w:w="1225"/>
      </w:tblGrid>
      <w:tr w:rsidR="00C51353" w:rsidRPr="007C02A9" w:rsidTr="007517F8">
        <w:trPr>
          <w:trHeight w:val="175"/>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8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8</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9</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0</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1</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2</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3</w:t>
            </w:r>
          </w:p>
        </w:tc>
        <w:tc>
          <w:tcPr>
            <w:tcW w:w="122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2,73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342,31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87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12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4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81,63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2,98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0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4,83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7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273</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7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46,250,803.3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4,698,1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697,442.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68,97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894,237</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65,785.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24,366</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0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9,39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6</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99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8</w:t>
            </w:r>
          </w:p>
        </w:tc>
      </w:tr>
      <w:tr w:rsidR="00C51353" w:rsidRPr="007C02A9" w:rsidTr="00D075C9">
        <w:trPr>
          <w:trHeight w:val="279"/>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76,65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37,92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3,08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878</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5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5,83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59,3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39,2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3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53,34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8,25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3,588</w:t>
            </w:r>
          </w:p>
        </w:tc>
      </w:tr>
      <w:tr w:rsidR="00C51353" w:rsidRPr="007C02A9" w:rsidTr="00D075C9">
        <w:trPr>
          <w:trHeight w:val="287"/>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730,398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01,2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807,43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9,27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8,6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14,10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3,99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4,832,76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753,4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72,145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09,65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0,03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99,43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71,34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0,54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086,37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68,19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8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5,12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92,4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68,13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70,81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7,19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7,607,47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4,5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4,6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320,77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80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05,08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595,13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0,03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981,2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5,6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94,62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9,48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68,10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462,75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4,789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46,302</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21,00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15,37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4,91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58,12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171,1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8,17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62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63,646</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45,56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61,2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lastRenderedPageBreak/>
              <w:t>1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26,24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3,149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6,46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0,21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83,57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18,93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372</w:t>
            </w:r>
          </w:p>
        </w:tc>
      </w:tr>
      <w:tr w:rsidR="00C51353" w:rsidRPr="007C02A9" w:rsidTr="00D075C9">
        <w:trPr>
          <w:trHeight w:val="27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23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56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5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820</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68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12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2,437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52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83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93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2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89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4,5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07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3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3,58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39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01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93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57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1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2,60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4,941</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2,01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3,4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12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01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07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92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11</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71</w:t>
            </w:r>
          </w:p>
        </w:tc>
      </w:tr>
      <w:tr w:rsidR="00C51353" w:rsidRPr="007C02A9" w:rsidTr="007517F8">
        <w:trPr>
          <w:trHeight w:val="56"/>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12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1,7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95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99</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7,82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3,3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6,029</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4: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8757" w:type="dxa"/>
        <w:jc w:val="center"/>
        <w:tblLook w:val="04A0" w:firstRow="1" w:lastRow="0" w:firstColumn="1" w:lastColumn="0" w:noHBand="0" w:noVBand="1"/>
      </w:tblPr>
      <w:tblGrid>
        <w:gridCol w:w="588"/>
        <w:gridCol w:w="1318"/>
        <w:gridCol w:w="1318"/>
        <w:gridCol w:w="1318"/>
        <w:gridCol w:w="1405"/>
        <w:gridCol w:w="1405"/>
        <w:gridCol w:w="1405"/>
      </w:tblGrid>
      <w:tr w:rsidR="00C51353" w:rsidRPr="007C02A9" w:rsidTr="007517F8">
        <w:trPr>
          <w:trHeight w:val="136"/>
          <w:jc w:val="center"/>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5</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7</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8</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9</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4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3,99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81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2,0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3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58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86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59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11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6,64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75,0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88,2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968,8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30,56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9,62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1,708</w:t>
            </w:r>
          </w:p>
        </w:tc>
      </w:tr>
      <w:tr w:rsidR="00C51353" w:rsidRPr="007C02A9" w:rsidTr="00D075C9">
        <w:trPr>
          <w:trHeight w:val="24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0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61</w:t>
            </w:r>
          </w:p>
        </w:tc>
      </w:tr>
      <w:tr w:rsidR="00C51353" w:rsidRPr="007C02A9" w:rsidTr="00D075C9">
        <w:trPr>
          <w:trHeight w:val="289"/>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33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6,75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7,79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4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5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3,78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6,08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03,9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68,56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5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8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53</w:t>
            </w:r>
          </w:p>
        </w:tc>
      </w:tr>
      <w:tr w:rsidR="00C51353" w:rsidRPr="007C02A9" w:rsidTr="00D075C9">
        <w:trPr>
          <w:trHeight w:val="28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5,4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0,07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9,6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1,63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1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50,82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46,24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39,98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23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4,193</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51,52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57,5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6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1,7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1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0,08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90,5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3,97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2,52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25,4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25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461</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0,12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0,2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7,98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1,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7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89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10,7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359,40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39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9,7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47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85,26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5,05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76,68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2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5,0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9,4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6,17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85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28,2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0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81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67</w:t>
            </w:r>
          </w:p>
        </w:tc>
      </w:tr>
      <w:tr w:rsidR="00C51353" w:rsidRPr="007C02A9" w:rsidTr="00D075C9">
        <w:trPr>
          <w:trHeight w:val="27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9,0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0,0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4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7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1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4,03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99,9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71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0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87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8,85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45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2,64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0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4,27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37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6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75,1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14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4,4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3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00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w:t>
            </w:r>
          </w:p>
        </w:tc>
      </w:tr>
      <w:tr w:rsidR="00C51353" w:rsidRPr="007C02A9" w:rsidTr="00D075C9">
        <w:trPr>
          <w:trHeight w:val="6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3,72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14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7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57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4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621</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7C02A9" w:rsidRDefault="00C51353" w:rsidP="00C51353">
      <w:pPr>
        <w:spacing w:line="312" w:lineRule="auto"/>
        <w:ind w:firstLine="720"/>
        <w:jc w:val="both"/>
        <w:rPr>
          <w:b/>
          <w:bCs/>
        </w:rPr>
      </w:pPr>
      <w:r w:rsidRPr="007C02A9">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Cầu cuối cùng của các ngành đó</w:t>
      </w:r>
      <w:r>
        <w:t xml:space="preserve"> bao gồm tích lũy tài sản, xuất khẩu hàng hóa và dịch vụ, tiêu dùng cuối cùng</w:t>
      </w:r>
      <w:r w:rsidRPr="007C02A9">
        <w:t xml:space="preserve"> được thể hiện ở bảng sau: </w:t>
      </w:r>
    </w:p>
    <w:p w:rsidR="00C51353" w:rsidRPr="00C51353" w:rsidRDefault="00C51353" w:rsidP="00C51353">
      <w:pPr>
        <w:spacing w:before="240" w:after="120" w:line="312" w:lineRule="auto"/>
        <w:rPr>
          <w:b/>
          <w:bCs/>
          <w:sz w:val="20"/>
          <w:szCs w:val="20"/>
        </w:rPr>
      </w:pPr>
      <w:r w:rsidRPr="00C51353">
        <w:rPr>
          <w:b/>
          <w:bCs/>
          <w:sz w:val="20"/>
          <w:szCs w:val="20"/>
        </w:rPr>
        <w:t>Bảng 5: Bảng cầu cuối cùng theo giá người sản xuất</w:t>
      </w:r>
    </w:p>
    <w:p w:rsidR="00C51353" w:rsidRPr="007C02A9" w:rsidRDefault="00C51353" w:rsidP="00C51353">
      <w:pPr>
        <w:spacing w:line="312" w:lineRule="auto"/>
        <w:jc w:val="right"/>
        <w:rPr>
          <w:i/>
          <w:iCs/>
          <w:color w:val="000000"/>
        </w:rPr>
      </w:pPr>
      <w:r w:rsidRPr="007C02A9">
        <w:rPr>
          <w:i/>
          <w:iCs/>
          <w:color w:val="00000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C51353" w:rsidRPr="0064404E" w:rsidTr="00D075C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iêu dùng cuối cùng</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8,206,43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043,866</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74,520,350</w:t>
            </w:r>
          </w:p>
        </w:tc>
      </w:tr>
      <w:tr w:rsidR="00C51353" w:rsidRPr="0064404E" w:rsidTr="00D075C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69,426</w:t>
            </w:r>
          </w:p>
        </w:tc>
      </w:tr>
      <w:tr w:rsidR="00C51353" w:rsidRPr="0064404E" w:rsidTr="00D075C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34,597</w:t>
            </w:r>
          </w:p>
        </w:tc>
      </w:tr>
      <w:tr w:rsidR="00C51353" w:rsidRPr="0064404E" w:rsidTr="00D075C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95,176,6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5,910,1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6,686,52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4,055,18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1,936,325</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601,17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9,813,84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83,865</w:t>
            </w:r>
          </w:p>
        </w:tc>
      </w:tr>
      <w:tr w:rsidR="00C51353" w:rsidRPr="0064404E" w:rsidTr="00D075C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0,332,73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8,125,95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522,29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100,87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r>
      <w:tr w:rsidR="00C51353" w:rsidRPr="0064404E" w:rsidTr="00D075C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64404E" w:rsidRDefault="00C51353" w:rsidP="00C51353">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C51353" w:rsidRPr="00BB4BF5" w:rsidRDefault="00C51353" w:rsidP="00BB4BF5">
      <w:pPr>
        <w:spacing w:before="240" w:after="120" w:line="312" w:lineRule="auto"/>
        <w:rPr>
          <w:b/>
          <w:bCs/>
          <w:sz w:val="20"/>
          <w:szCs w:val="20"/>
        </w:rPr>
      </w:pPr>
      <w:r w:rsidRPr="00BB4BF5">
        <w:rPr>
          <w:b/>
          <w:bCs/>
          <w:sz w:val="20"/>
          <w:szCs w:val="20"/>
        </w:rPr>
        <w:t>Bảng 6: Bảng tổng cầu theo giá người sản xuất</w:t>
      </w:r>
    </w:p>
    <w:p w:rsidR="00C51353" w:rsidRPr="0064404E" w:rsidRDefault="00C51353" w:rsidP="00C51353">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C51353" w:rsidRPr="0064404E" w:rsidTr="007517F8">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br/>
            </w:r>
            <w:r w:rsidR="007517F8">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ổng cầu</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1,438,119,87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77,961,050</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50,578,045</w:t>
            </w:r>
          </w:p>
        </w:tc>
      </w:tr>
      <w:tr w:rsidR="00C51353" w:rsidRPr="0064404E"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6,977,373</w:t>
            </w:r>
          </w:p>
        </w:tc>
      </w:tr>
      <w:tr w:rsidR="00C51353" w:rsidRPr="0064404E"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245,12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413,472</w:t>
            </w:r>
          </w:p>
        </w:tc>
      </w:tr>
      <w:tr w:rsidR="00C51353" w:rsidRPr="0064404E" w:rsidTr="00D075C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98,472,71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50,218,01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0,792,42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5,796,09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4,593,739</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9,557,73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1,659,493</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427,811</w:t>
            </w:r>
          </w:p>
        </w:tc>
      </w:tr>
      <w:tr w:rsidR="00C51353" w:rsidRPr="0064404E" w:rsidTr="00D075C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2,437,617</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8,602,58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3,772,70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6,367,58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861,611</w:t>
            </w:r>
          </w:p>
        </w:tc>
      </w:tr>
      <w:tr w:rsidR="00C51353" w:rsidRPr="0064404E" w:rsidTr="00D075C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9,772,23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7C02A9" w:rsidRDefault="00C51353" w:rsidP="00C51353">
      <w:pPr>
        <w:pStyle w:val="NormalWeb"/>
        <w:spacing w:before="240" w:beforeAutospacing="0" w:after="120" w:afterAutospacing="0"/>
        <w:jc w:val="both"/>
        <w:rPr>
          <w:b/>
          <w:sz w:val="22"/>
          <w:szCs w:val="22"/>
        </w:rPr>
      </w:pPr>
      <w:r w:rsidRPr="007C02A9">
        <w:rPr>
          <w:b/>
          <w:sz w:val="22"/>
          <w:szCs w:val="22"/>
        </w:rPr>
        <w:t>3.2. Phương pháp tính toán</w:t>
      </w:r>
    </w:p>
    <w:p w:rsidR="0037377E" w:rsidRDefault="0037377E" w:rsidP="00BB4BF5">
      <w:pPr>
        <w:pStyle w:val="NormalWeb"/>
        <w:spacing w:before="120" w:beforeAutospacing="0" w:after="120" w:afterAutospacing="0"/>
        <w:jc w:val="both"/>
        <w:rPr>
          <w:sz w:val="22"/>
          <w:szCs w:val="22"/>
        </w:rPr>
        <w:sectPr w:rsidR="0037377E" w:rsidSect="00FE64D9">
          <w:type w:val="continuous"/>
          <w:pgSz w:w="12240" w:h="15840"/>
          <w:pgMar w:top="1440" w:right="1440" w:bottom="1440" w:left="1440" w:header="720" w:footer="720" w:gutter="0"/>
          <w:cols w:space="720"/>
          <w:docGrid w:linePitch="360"/>
        </w:sectPr>
      </w:pPr>
    </w:p>
    <w:p w:rsidR="00C51353" w:rsidRPr="007C02A9" w:rsidRDefault="00C51353" w:rsidP="00BB4BF5">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C51353" w:rsidRPr="007C02A9" w:rsidRDefault="00C51353" w:rsidP="00C51353">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lastRenderedPageBreak/>
        <w:t xml:space="preserve"> Hệ số lan tỏa Pj và độ nhạy Si được xác định bởi công thức:</w:t>
      </w:r>
    </w:p>
    <w:p w:rsidR="00C51353" w:rsidRPr="007C02A9" w:rsidRDefault="00C51353" w:rsidP="00C51353">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79BD2031" wp14:editId="6788EB30">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0AB38627" wp14:editId="242E475C">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1"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1E7448F3" wp14:editId="6E1F526A">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42A998EE" wp14:editId="7F5CB601">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C51353" w:rsidRPr="007C02A9" w:rsidRDefault="00C51353" w:rsidP="00C51353">
      <w:pPr>
        <w:pStyle w:val="NormalWeb"/>
        <w:spacing w:before="120" w:beforeAutospacing="0" w:after="120" w:afterAutospacing="0"/>
        <w:jc w:val="both"/>
        <w:rPr>
          <w:b/>
          <w:sz w:val="22"/>
          <w:szCs w:val="22"/>
        </w:rPr>
      </w:pPr>
      <w:r w:rsidRPr="007C02A9">
        <w:rPr>
          <w:sz w:val="22"/>
          <w:szCs w:val="22"/>
        </w:rPr>
        <w:t>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càng thể hiện sự cần thiết của ngành đó đối với các ngành còn lại.</w:t>
      </w:r>
    </w:p>
    <w:p w:rsidR="00C51353" w:rsidRDefault="00C51353" w:rsidP="0037377E">
      <w:pPr>
        <w:pStyle w:val="NormalWeb"/>
        <w:spacing w:before="120" w:beforeAutospacing="0" w:after="120" w:afterAutospacing="0"/>
        <w:jc w:val="both"/>
        <w:rPr>
          <w:b/>
          <w:sz w:val="22"/>
          <w:szCs w:val="22"/>
        </w:rPr>
      </w:pPr>
      <w:r w:rsidRPr="007C02A9">
        <w:rPr>
          <w:b/>
          <w:sz w:val="22"/>
          <w:szCs w:val="22"/>
        </w:rPr>
        <w:t>4. Kết quả và thảo luận</w:t>
      </w:r>
    </w:p>
    <w:p w:rsidR="00C51353" w:rsidRPr="00311093" w:rsidRDefault="00C51353" w:rsidP="0037377E">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sidR="00354D01">
        <w:rPr>
          <w:sz w:val="22"/>
          <w:szCs w:val="22"/>
        </w:rPr>
        <w:t xml:space="preserve">cấp 1 </w:t>
      </w:r>
      <w:r w:rsidRPr="00311093">
        <w:rPr>
          <w:sz w:val="22"/>
          <w:szCs w:val="22"/>
          <w:lang w:val="vi-VN"/>
        </w:rPr>
        <w:t>từ bảng cân đối liên ngành của Việt Nam năm 201</w:t>
      </w:r>
      <w:r w:rsidR="00354D01">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37377E" w:rsidRDefault="0037377E" w:rsidP="00FE64D9">
      <w:pPr>
        <w:spacing w:line="312" w:lineRule="auto"/>
        <w:jc w:val="center"/>
        <w:sectPr w:rsidR="0037377E" w:rsidSect="0037377E">
          <w:type w:val="continuous"/>
          <w:pgSz w:w="12240" w:h="15840"/>
          <w:pgMar w:top="1440" w:right="1440" w:bottom="1440" w:left="1440" w:header="720" w:footer="720" w:gutter="0"/>
          <w:cols w:num="2" w:space="720"/>
          <w:docGrid w:linePitch="360"/>
        </w:sectPr>
      </w:pPr>
    </w:p>
    <w:p w:rsidR="00FE64D9" w:rsidRDefault="0045134C" w:rsidP="00FE64D9">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06.15pt" o:ole="">
            <v:imagedata r:id="rId14" o:title=""/>
          </v:shape>
          <o:OLEObject Type="Embed" ProgID="Equation.DSMT4" ShapeID="_x0000_i1025" DrawAspect="Content" ObjectID="_1801404193" r:id="rId15"/>
        </w:object>
      </w:r>
    </w:p>
    <w:p w:rsidR="0037377E" w:rsidRDefault="0037377E" w:rsidP="0037377E">
      <w:pPr>
        <w:spacing w:before="120" w:after="120" w:line="312" w:lineRule="auto"/>
        <w:rPr>
          <w:sz w:val="22"/>
          <w:szCs w:val="22"/>
        </w:rPr>
      </w:pPr>
      <w:r w:rsidRPr="00311093">
        <w:rPr>
          <w:sz w:val="22"/>
          <w:szCs w:val="22"/>
        </w:rPr>
        <w:t xml:space="preserve">Từ đó thiết lập ma trận hệ số chi phí trực tiếp, ký hiệu bởi A = </w:t>
      </w:r>
      <w:r w:rsidRPr="00311093">
        <w:rPr>
          <w:position w:val="-14"/>
          <w:sz w:val="22"/>
          <w:szCs w:val="22"/>
        </w:rPr>
        <w:object w:dxaOrig="859" w:dyaOrig="380">
          <v:shape id="_x0000_i1026" type="#_x0000_t75" style="width:43.2pt;height:19.2pt" o:ole="">
            <v:imagedata r:id="rId16" o:title=""/>
          </v:shape>
          <o:OLEObject Type="Embed" ProgID="Equation.DSMT4" ShapeID="_x0000_i1026" DrawAspect="Content" ObjectID="_1801404194" r:id="rId17"/>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được 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C51353" w:rsidRPr="00311093" w:rsidRDefault="00315885" w:rsidP="0037377E">
      <w:pPr>
        <w:spacing w:line="312" w:lineRule="auto"/>
        <w:rPr>
          <w:sz w:val="22"/>
          <w:szCs w:val="22"/>
        </w:rPr>
      </w:pPr>
      <w:r>
        <w:rPr>
          <w:noProof/>
        </w:rPr>
        <w:object w:dxaOrig="1440" w:dyaOrig="1440">
          <v:shape id="_x0000_s1027" type="#_x0000_t75" style="position:absolute;margin-left:.4pt;margin-top:0;width:468.25pt;height:252.7pt;z-index:251659264;mso-position-horizontal:absolute;mso-position-horizontal-relative:text;mso-position-vertical-relative:text">
            <v:imagedata r:id="rId18" o:title=""/>
            <w10:wrap type="square" side="right"/>
          </v:shape>
          <o:OLEObject Type="Embed" ProgID="Equation.DSMT4" ShapeID="_x0000_s1027" DrawAspect="Content" ObjectID="_1801404196" r:id="rId19"/>
        </w:object>
      </w:r>
      <w:r w:rsidR="0037377E">
        <w:rPr>
          <w:sz w:val="22"/>
          <w:szCs w:val="22"/>
        </w:rPr>
        <w:br w:type="textWrapping" w:clear="all"/>
      </w:r>
    </w:p>
    <w:p w:rsidR="009577A0" w:rsidRDefault="009577A0" w:rsidP="00C51353">
      <w:pPr>
        <w:spacing w:line="312" w:lineRule="auto"/>
        <w:jc w:val="both"/>
        <w:rPr>
          <w:sz w:val="22"/>
          <w:szCs w:val="22"/>
          <w:lang w:val="vi-VN"/>
        </w:rPr>
        <w:sectPr w:rsidR="009577A0" w:rsidSect="00FE64D9">
          <w:type w:val="continuous"/>
          <w:pgSz w:w="12240" w:h="15840"/>
          <w:pgMar w:top="1440" w:right="1440" w:bottom="1440" w:left="1440" w:header="720" w:footer="720" w:gutter="0"/>
          <w:cols w:space="720"/>
          <w:docGrid w:linePitch="360"/>
        </w:sectPr>
      </w:pPr>
    </w:p>
    <w:p w:rsidR="00C51353" w:rsidRPr="00311093" w:rsidRDefault="00C51353" w:rsidP="009577A0">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w:t>
      </w:r>
      <w:r w:rsidRPr="00311093">
        <w:rPr>
          <w:sz w:val="22"/>
          <w:szCs w:val="22"/>
        </w:rPr>
        <w:lastRenderedPageBreak/>
        <w:t>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C51353" w:rsidRPr="00311093" w:rsidRDefault="0084365E" w:rsidP="009577A0">
      <w:pPr>
        <w:spacing w:line="312" w:lineRule="auto"/>
        <w:rPr>
          <w:sz w:val="22"/>
          <w:szCs w:val="22"/>
          <w:lang w:val="vi-VN"/>
        </w:rPr>
      </w:pPr>
      <w:r>
        <w:rPr>
          <w:sz w:val="22"/>
          <w:szCs w:val="22"/>
          <w:lang w:val="vi-VN"/>
        </w:rPr>
        <w:t>M</w:t>
      </w:r>
      <w:r w:rsidR="00C51353" w:rsidRPr="00311093">
        <w:rPr>
          <w:sz w:val="22"/>
          <w:szCs w:val="22"/>
          <w:lang w:val="vi-VN"/>
        </w:rPr>
        <w:t>a trận Leontief nghịch đảo được xác định như sau:</w:t>
      </w:r>
    </w:p>
    <w:p w:rsidR="009577A0" w:rsidRDefault="009577A0" w:rsidP="00C51353">
      <w:pPr>
        <w:spacing w:line="312" w:lineRule="auto"/>
        <w:jc w:val="center"/>
        <w:sectPr w:rsidR="009577A0" w:rsidSect="009577A0">
          <w:type w:val="continuous"/>
          <w:pgSz w:w="12240" w:h="15840"/>
          <w:pgMar w:top="1440" w:right="1440" w:bottom="1440" w:left="1440" w:header="720" w:footer="720" w:gutter="0"/>
          <w:cols w:num="2" w:space="720"/>
          <w:docGrid w:linePitch="360"/>
        </w:sectPr>
      </w:pPr>
    </w:p>
    <w:p w:rsidR="00C51353" w:rsidRDefault="0084365E" w:rsidP="00C51353">
      <w:pPr>
        <w:spacing w:line="312" w:lineRule="auto"/>
        <w:jc w:val="center"/>
        <w:rPr>
          <w:lang w:val="vi-VN"/>
        </w:rPr>
      </w:pPr>
      <w:r w:rsidRPr="0084365E">
        <w:rPr>
          <w:position w:val="-122"/>
        </w:rPr>
        <w:object w:dxaOrig="13980" w:dyaOrig="7680">
          <v:shape id="_x0000_i1028" type="#_x0000_t75" style="width:470.95pt;height:258.65pt" o:ole="">
            <v:imagedata r:id="rId20" o:title=""/>
          </v:shape>
          <o:OLEObject Type="Embed" ProgID="Equation.DSMT4" ShapeID="_x0000_i1028" DrawAspect="Content" ObjectID="_1801404195" r:id="rId21"/>
        </w:object>
      </w:r>
    </w:p>
    <w:p w:rsidR="0045134C" w:rsidRDefault="0045134C" w:rsidP="00C51353">
      <w:pPr>
        <w:spacing w:line="312" w:lineRule="auto"/>
        <w:jc w:val="center"/>
        <w:rPr>
          <w:b/>
          <w:bCs/>
          <w:lang w:val="vi-VN"/>
        </w:rPr>
        <w:sectPr w:rsidR="0045134C" w:rsidSect="00FE64D9">
          <w:type w:val="continuous"/>
          <w:pgSz w:w="12240" w:h="15840"/>
          <w:pgMar w:top="1440" w:right="1440" w:bottom="1440" w:left="1440" w:header="720" w:footer="720" w:gutter="0"/>
          <w:cols w:space="720"/>
          <w:docGrid w:linePitch="360"/>
        </w:sectPr>
      </w:pPr>
    </w:p>
    <w:p w:rsidR="00627450" w:rsidRPr="0045134C" w:rsidRDefault="0084365E" w:rsidP="00627450">
      <w:pPr>
        <w:spacing w:line="312" w:lineRule="auto"/>
        <w:jc w:val="both"/>
        <w:rPr>
          <w:sz w:val="22"/>
          <w:szCs w:val="22"/>
          <w:lang w:val="vi-VN"/>
        </w:rPr>
      </w:pPr>
      <w:r w:rsidRPr="0045134C">
        <w:rPr>
          <w:sz w:val="22"/>
          <w:szCs w:val="22"/>
          <w:lang w:val="vi-VN"/>
        </w:rPr>
        <w:lastRenderedPageBreak/>
        <w:t>Khi đó,</w:t>
      </w:r>
      <w:r w:rsidR="0045134C" w:rsidRPr="0045134C">
        <w:rPr>
          <w:sz w:val="22"/>
          <w:szCs w:val="22"/>
          <w:lang w:val="vi-VN"/>
        </w:rPr>
        <w:t xml:space="preserve"> ta tính được liên kết ngược, liên kết xuôi, hệ số lan tỏa và độ nhạy của 20 ngành kinh tế cấp </w:t>
      </w:r>
    </w:p>
    <w:p w:rsidR="0084365E" w:rsidRPr="0045134C" w:rsidRDefault="0045134C" w:rsidP="0045134C">
      <w:pPr>
        <w:spacing w:line="312" w:lineRule="auto"/>
        <w:jc w:val="both"/>
        <w:rPr>
          <w:sz w:val="22"/>
          <w:szCs w:val="22"/>
          <w:lang w:val="vi-VN"/>
        </w:rPr>
      </w:pPr>
      <w:r w:rsidRPr="0045134C">
        <w:rPr>
          <w:sz w:val="22"/>
          <w:szCs w:val="22"/>
          <w:lang w:val="vi-VN"/>
        </w:rPr>
        <w:lastRenderedPageBreak/>
        <w:t>1 như dưới đây:</w:t>
      </w:r>
    </w:p>
    <w:p w:rsidR="0045134C" w:rsidRDefault="0045134C" w:rsidP="00C51353">
      <w:pPr>
        <w:spacing w:line="312" w:lineRule="auto"/>
        <w:jc w:val="center"/>
        <w:rPr>
          <w:b/>
          <w:bCs/>
        </w:rPr>
        <w:sectPr w:rsidR="0045134C" w:rsidSect="0045134C">
          <w:type w:val="continuous"/>
          <w:pgSz w:w="12240" w:h="15840"/>
          <w:pgMar w:top="1440" w:right="1440" w:bottom="1440" w:left="1440" w:header="720" w:footer="720" w:gutter="0"/>
          <w:cols w:num="2" w:space="720"/>
          <w:docGrid w:linePitch="360"/>
        </w:sectPr>
      </w:pPr>
    </w:p>
    <w:p w:rsidR="00C51353" w:rsidRPr="00212810" w:rsidRDefault="00C51353" w:rsidP="00C51353">
      <w:pPr>
        <w:spacing w:line="312" w:lineRule="auto"/>
        <w:jc w:val="center"/>
        <w:rPr>
          <w:b/>
          <w:bCs/>
        </w:rPr>
      </w:pPr>
      <w:r>
        <w:rPr>
          <w:b/>
          <w:bCs/>
        </w:rPr>
        <w:lastRenderedPageBreak/>
        <w:t xml:space="preserve">Bảng 6: </w:t>
      </w:r>
      <w:r>
        <w:rPr>
          <w:b/>
          <w:bCs/>
          <w:lang w:val="vi-VN"/>
        </w:rPr>
        <w:t xml:space="preserve">Liên kết ngược và liên kết xuôi của </w:t>
      </w:r>
      <w:r>
        <w:rPr>
          <w:b/>
          <w:bCs/>
        </w:rPr>
        <w:t>20 ngành kinh tế cấp 1</w:t>
      </w:r>
    </w:p>
    <w:tbl>
      <w:tblPr>
        <w:tblW w:w="7792" w:type="dxa"/>
        <w:jc w:val="center"/>
        <w:tblLook w:val="04A0" w:firstRow="1" w:lastRow="0" w:firstColumn="1" w:lastColumn="0" w:noHBand="0" w:noVBand="1"/>
      </w:tblPr>
      <w:tblGrid>
        <w:gridCol w:w="632"/>
        <w:gridCol w:w="4400"/>
        <w:gridCol w:w="1342"/>
        <w:gridCol w:w="1418"/>
      </w:tblGrid>
      <w:tr w:rsidR="00C51353" w:rsidRPr="00761DA1" w:rsidTr="00D075C9">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C51353" w:rsidRPr="005B5982" w:rsidRDefault="00C51353" w:rsidP="00D075C9">
            <w:pPr>
              <w:jc w:val="center"/>
              <w:rPr>
                <w:b/>
                <w:bCs/>
                <w:color w:val="000000" w:themeColor="text1"/>
                <w:sz w:val="22"/>
                <w:szCs w:val="22"/>
              </w:rPr>
            </w:pPr>
            <w:r w:rsidRPr="005B5982">
              <w:rPr>
                <w:b/>
                <w:bCs/>
                <w:color w:val="000000" w:themeColor="text1"/>
                <w:sz w:val="22"/>
                <w:szCs w:val="22"/>
              </w:rPr>
              <w:t>Liên kết ngược</w:t>
            </w:r>
          </w:p>
          <w:p w:rsidR="00C51353" w:rsidRPr="005B5982" w:rsidRDefault="00C51353" w:rsidP="00D075C9">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Default="00C51353" w:rsidP="00D075C9">
            <w:pPr>
              <w:jc w:val="center"/>
              <w:rPr>
                <w:b/>
                <w:bCs/>
                <w:color w:val="000000" w:themeColor="text1"/>
                <w:sz w:val="22"/>
                <w:szCs w:val="22"/>
              </w:rPr>
            </w:pPr>
            <w:r w:rsidRPr="005B5982">
              <w:rPr>
                <w:b/>
                <w:bCs/>
                <w:color w:val="000000" w:themeColor="text1"/>
                <w:sz w:val="22"/>
                <w:szCs w:val="22"/>
              </w:rPr>
              <w:t>Liên kết xuôi</w:t>
            </w:r>
          </w:p>
          <w:p w:rsidR="00C51353" w:rsidRPr="005B5982" w:rsidRDefault="00C51353" w:rsidP="00D075C9">
            <w:pPr>
              <w:jc w:val="center"/>
              <w:rPr>
                <w:b/>
                <w:bCs/>
                <w:color w:val="000000" w:themeColor="text1"/>
                <w:sz w:val="22"/>
                <w:szCs w:val="22"/>
              </w:rPr>
            </w:pPr>
            <w:r>
              <w:rPr>
                <w:b/>
                <w:bCs/>
                <w:color w:val="000000" w:themeColor="text1"/>
                <w:sz w:val="22"/>
                <w:szCs w:val="22"/>
              </w:rPr>
              <w:t>(FL)</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6967</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5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color w:val="000000" w:themeColor="text1"/>
                <w:sz w:val="22"/>
                <w:szCs w:val="22"/>
              </w:rPr>
            </w:pPr>
            <w:r w:rsidRPr="00212810">
              <w:rPr>
                <w:b/>
                <w:bCs/>
                <w:color w:val="000000" w:themeColor="text1"/>
                <w:sz w:val="22"/>
                <w:szCs w:val="22"/>
              </w:rPr>
              <w:t>10.6247</w:t>
            </w:r>
          </w:p>
        </w:tc>
      </w:tr>
      <w:tr w:rsidR="00C51353" w:rsidRPr="00761DA1" w:rsidTr="00D075C9">
        <w:trPr>
          <w:trHeight w:val="79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373</w:t>
            </w:r>
          </w:p>
        </w:tc>
      </w:tr>
      <w:tr w:rsidR="00C51353" w:rsidRPr="00761DA1" w:rsidTr="00D075C9">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7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C51353" w:rsidRPr="00212810" w:rsidRDefault="00C51353" w:rsidP="00D075C9">
            <w:pPr>
              <w:jc w:val="right"/>
              <w:rPr>
                <w:b/>
                <w:bCs/>
                <w:color w:val="000000" w:themeColor="text1"/>
                <w:sz w:val="22"/>
                <w:szCs w:val="22"/>
              </w:rPr>
            </w:pPr>
            <w:r w:rsidRPr="00212810">
              <w:rPr>
                <w:b/>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508</w:t>
            </w:r>
          </w:p>
        </w:tc>
      </w:tr>
      <w:tr w:rsidR="00C51353" w:rsidRPr="00761DA1" w:rsidTr="00D075C9">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410</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83</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344</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334</w:t>
            </w:r>
          </w:p>
        </w:tc>
      </w:tr>
      <w:tr w:rsidR="00C51353" w:rsidRPr="002C5B0C"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1.843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423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358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237</w:t>
            </w:r>
          </w:p>
        </w:tc>
      </w:tr>
      <w:tr w:rsidR="00C51353" w:rsidRPr="00761DA1" w:rsidTr="00D075C9">
        <w:trPr>
          <w:trHeight w:val="105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lastRenderedPageBreak/>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72</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44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119</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48</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37</w:t>
            </w:r>
          </w:p>
        </w:tc>
      </w:tr>
      <w:tr w:rsidR="00C51353" w:rsidRPr="00761DA1" w:rsidTr="00D075C9">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285</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C51353" w:rsidRDefault="00C51353" w:rsidP="00C51353">
      <w:pPr>
        <w:spacing w:line="312" w:lineRule="auto"/>
        <w:jc w:val="center"/>
        <w:rPr>
          <w:b/>
          <w:bCs/>
        </w:rPr>
      </w:pPr>
      <w:r>
        <w:rPr>
          <w:b/>
          <w:bCs/>
        </w:rPr>
        <w:t xml:space="preserve">Bảng 7: </w:t>
      </w:r>
      <w:r>
        <w:rPr>
          <w:b/>
          <w:bCs/>
          <w:lang w:val="vi-VN"/>
        </w:rPr>
        <w:t xml:space="preserve">Hệ số lan tỏa và độ nhạy của </w:t>
      </w:r>
      <w:r>
        <w:rPr>
          <w:b/>
          <w:bCs/>
        </w:rPr>
        <w:t>20 ngành kinh tế cấp 1</w:t>
      </w:r>
    </w:p>
    <w:tbl>
      <w:tblPr>
        <w:tblW w:w="8454" w:type="dxa"/>
        <w:jc w:val="center"/>
        <w:tblLook w:val="04A0" w:firstRow="1" w:lastRow="0" w:firstColumn="1" w:lastColumn="0" w:noHBand="0" w:noVBand="1"/>
      </w:tblPr>
      <w:tblGrid>
        <w:gridCol w:w="632"/>
        <w:gridCol w:w="4400"/>
        <w:gridCol w:w="1740"/>
        <w:gridCol w:w="1720"/>
      </w:tblGrid>
      <w:tr w:rsidR="00C51353" w:rsidRPr="00761DA1" w:rsidTr="00D075C9">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4822</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5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5.8397</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01</w:t>
            </w:r>
          </w:p>
        </w:tc>
      </w:tr>
      <w:tr w:rsidR="00C51353" w:rsidRPr="00761DA1"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5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875</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01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7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78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78</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13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824</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46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176</w:t>
            </w:r>
          </w:p>
        </w:tc>
      </w:tr>
      <w:tr w:rsidR="00C51353" w:rsidRPr="00761DA1" w:rsidTr="00D075C9">
        <w:trPr>
          <w:trHeight w:val="1056"/>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36</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4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6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37</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16</w:t>
            </w:r>
          </w:p>
        </w:tc>
      </w:tr>
      <w:tr w:rsidR="00C51353" w:rsidRPr="00761DA1" w:rsidTr="00D075C9">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653</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9577A0" w:rsidRDefault="009577A0" w:rsidP="009577A0">
      <w:pPr>
        <w:pStyle w:val="NormalWeb"/>
        <w:ind w:firstLine="567"/>
        <w:jc w:val="both"/>
        <w:rPr>
          <w:sz w:val="22"/>
          <w:szCs w:val="22"/>
        </w:rPr>
        <w:sectPr w:rsidR="009577A0" w:rsidSect="00FE64D9">
          <w:type w:val="continuous"/>
          <w:pgSz w:w="12240" w:h="15840"/>
          <w:pgMar w:top="1440" w:right="1440" w:bottom="1440" w:left="1440" w:header="720" w:footer="720" w:gutter="0"/>
          <w:cols w:space="720"/>
          <w:docGrid w:linePitch="360"/>
        </w:sectPr>
      </w:pPr>
    </w:p>
    <w:p w:rsidR="00C51353" w:rsidRPr="00783CDC" w:rsidRDefault="00C51353" w:rsidP="009577A0">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C51353" w:rsidRPr="00783CDC" w:rsidRDefault="00C51353" w:rsidP="009577A0">
      <w:pPr>
        <w:pStyle w:val="NormalWeb"/>
        <w:spacing w:before="120" w:beforeAutospacing="0" w:after="120" w:afterAutospacing="0"/>
        <w:ind w:firstLine="360"/>
        <w:jc w:val="both"/>
        <w:rPr>
          <w:sz w:val="22"/>
          <w:szCs w:val="22"/>
        </w:rPr>
      </w:pPr>
      <w:r w:rsidRPr="00783CDC">
        <w:rPr>
          <w:sz w:val="22"/>
          <w:szCs w:val="22"/>
        </w:rPr>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 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w:t>
      </w:r>
      <w:r w:rsidRPr="00783CDC">
        <w:rPr>
          <w:sz w:val="22"/>
          <w:szCs w:val="22"/>
        </w:rPr>
        <w:lastRenderedPageBreak/>
        <w:t xml:space="preserve">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C51353" w:rsidRDefault="00C51353" w:rsidP="009577A0">
      <w:pPr>
        <w:pStyle w:val="NormalWeb"/>
        <w:spacing w:before="120" w:beforeAutospacing="0" w:after="120" w:afterAutospacing="0"/>
        <w:jc w:val="both"/>
        <w:rPr>
          <w:b/>
          <w:sz w:val="22"/>
          <w:szCs w:val="22"/>
        </w:rPr>
      </w:pPr>
      <w:r w:rsidRPr="007C02A9">
        <w:rPr>
          <w:b/>
          <w:sz w:val="22"/>
          <w:szCs w:val="22"/>
        </w:rPr>
        <w:t>5. Kết luận</w:t>
      </w:r>
    </w:p>
    <w:p w:rsidR="00C51353" w:rsidRPr="00A30E69" w:rsidRDefault="00C51353" w:rsidP="009577A0">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sidR="0045134C">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sidR="00CC0372">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C51353" w:rsidRPr="007C02A9" w:rsidRDefault="00C51353" w:rsidP="00C51353">
      <w:pPr>
        <w:pStyle w:val="NormalWeb"/>
        <w:spacing w:before="120" w:beforeAutospacing="0" w:after="120" w:afterAutospacing="0"/>
        <w:jc w:val="both"/>
        <w:rPr>
          <w:b/>
          <w:sz w:val="22"/>
          <w:szCs w:val="22"/>
        </w:rPr>
      </w:pPr>
      <w:r w:rsidRPr="007C02A9">
        <w:rPr>
          <w:b/>
          <w:sz w:val="22"/>
          <w:szCs w:val="22"/>
        </w:rPr>
        <w:t>6. TÀI LIỆU THAM KHẢO</w:t>
      </w:r>
    </w:p>
    <w:p w:rsidR="00C51353" w:rsidRPr="007C02A9" w:rsidRDefault="00C51353" w:rsidP="00C51353">
      <w:pPr>
        <w:jc w:val="both"/>
        <w:rPr>
          <w:sz w:val="22"/>
          <w:szCs w:val="22"/>
        </w:rPr>
      </w:pPr>
      <w:r w:rsidRPr="007C02A9">
        <w:rPr>
          <w:sz w:val="22"/>
          <w:szCs w:val="22"/>
        </w:rPr>
        <w:t xml:space="preserve">1. Wassily Leontief, </w:t>
      </w:r>
      <w:r w:rsidRPr="007C02A9">
        <w:rPr>
          <w:b/>
          <w:i/>
          <w:sz w:val="22"/>
          <w:szCs w:val="22"/>
        </w:rPr>
        <w:t>Input - Output Economics</w:t>
      </w:r>
      <w:r w:rsidRPr="007C02A9">
        <w:rPr>
          <w:sz w:val="22"/>
          <w:szCs w:val="22"/>
        </w:rPr>
        <w:t>, New York Offord University Press, (1986).</w:t>
      </w:r>
    </w:p>
    <w:p w:rsidR="00C51353" w:rsidRPr="007C02A9" w:rsidRDefault="00C51353" w:rsidP="00C51353">
      <w:pPr>
        <w:spacing w:before="120" w:after="120"/>
        <w:jc w:val="both"/>
        <w:rPr>
          <w:sz w:val="22"/>
          <w:szCs w:val="22"/>
        </w:rPr>
      </w:pPr>
      <w:r w:rsidRPr="007C02A9">
        <w:rPr>
          <w:sz w:val="22"/>
          <w:szCs w:val="22"/>
        </w:rPr>
        <w:lastRenderedPageBreak/>
        <w:t xml:space="preserve">2. Miller, E.R. &amp; Peter, D.R., </w:t>
      </w:r>
      <w:r w:rsidRPr="007C02A9">
        <w:rPr>
          <w:b/>
          <w:i/>
          <w:sz w:val="22"/>
          <w:szCs w:val="22"/>
        </w:rPr>
        <w:t>Input - Output Analysis – Foundation and Extensions (Second Edition)</w:t>
      </w:r>
      <w:r w:rsidRPr="007C02A9">
        <w:rPr>
          <w:sz w:val="22"/>
          <w:szCs w:val="22"/>
        </w:rPr>
        <w:t>, Cambridge University Press, New York, (2009).</w:t>
      </w:r>
    </w:p>
    <w:p w:rsidR="00C51353" w:rsidRPr="007C02A9" w:rsidRDefault="00C51353" w:rsidP="00C51353">
      <w:pPr>
        <w:spacing w:before="120" w:after="120"/>
        <w:jc w:val="both"/>
        <w:rPr>
          <w:sz w:val="22"/>
          <w:szCs w:val="22"/>
        </w:rPr>
      </w:pPr>
      <w:r w:rsidRPr="007C02A9">
        <w:rPr>
          <w:sz w:val="22"/>
          <w:szCs w:val="22"/>
        </w:rPr>
        <w:t xml:space="preserve">3. Nguyễn Phương Thảo, </w:t>
      </w:r>
      <w:r w:rsidRPr="007C02A9">
        <w:rPr>
          <w:b/>
          <w:i/>
          <w:sz w:val="22"/>
          <w:szCs w:val="22"/>
        </w:rPr>
        <w:t>“Sử dụng mô hình cân đối liên ngành trong việc lựa chọn ngành kinh tế trọng điểm của Việt Nam”</w:t>
      </w:r>
      <w:r w:rsidRPr="007C02A9">
        <w:rPr>
          <w:sz w:val="22"/>
          <w:szCs w:val="22"/>
        </w:rPr>
        <w:t>, Tạp chí Khoa học ĐHQGHN: Kinh tế và Kinh doanh, 31(4), (2015), 1-10.</w:t>
      </w:r>
    </w:p>
    <w:p w:rsidR="00C51353" w:rsidRPr="007C02A9" w:rsidRDefault="00C51353" w:rsidP="00C51353">
      <w:pPr>
        <w:spacing w:before="120" w:after="120" w:line="298" w:lineRule="auto"/>
        <w:jc w:val="both"/>
        <w:rPr>
          <w:sz w:val="22"/>
          <w:szCs w:val="22"/>
        </w:rPr>
      </w:pPr>
      <w:r w:rsidRPr="007C02A9">
        <w:rPr>
          <w:sz w:val="22"/>
          <w:szCs w:val="22"/>
        </w:rPr>
        <w:t xml:space="preserve">4. Bùi Trinh, Phạm Lê Hoa &amp; Bùi Châu Giang, </w:t>
      </w:r>
      <w:r w:rsidRPr="007C02A9">
        <w:rPr>
          <w:b/>
          <w:i/>
          <w:sz w:val="22"/>
          <w:szCs w:val="22"/>
        </w:rPr>
        <w:t>“Import Multiplier in Input-output Analysis”</w:t>
      </w:r>
      <w:r w:rsidRPr="007C02A9">
        <w:rPr>
          <w:sz w:val="22"/>
          <w:szCs w:val="22"/>
        </w:rPr>
        <w:t>, (2008).</w:t>
      </w:r>
    </w:p>
    <w:p w:rsidR="00C51353" w:rsidRPr="007C02A9" w:rsidRDefault="00C51353" w:rsidP="00C51353">
      <w:pPr>
        <w:spacing w:before="120" w:after="120"/>
        <w:jc w:val="both"/>
        <w:rPr>
          <w:sz w:val="22"/>
          <w:szCs w:val="22"/>
        </w:rPr>
      </w:pPr>
      <w:r w:rsidRPr="007C02A9">
        <w:rPr>
          <w:sz w:val="22"/>
          <w:szCs w:val="22"/>
        </w:rPr>
        <w:t xml:space="preserve">5. Kwang M. K., Bui T., Kaneko F., Secretario T., </w:t>
      </w:r>
      <w:r w:rsidRPr="007C02A9">
        <w:rPr>
          <w:b/>
          <w:i/>
          <w:sz w:val="22"/>
          <w:szCs w:val="22"/>
        </w:rPr>
        <w:t>“Structural Analysis of National Economy in Vietnam: Comparative Time Series Analysis based on 1989-1996-2000’s Vietnam I/O Tables”</w:t>
      </w:r>
      <w:r w:rsidRPr="007C02A9">
        <w:rPr>
          <w:sz w:val="22"/>
          <w:szCs w:val="22"/>
        </w:rPr>
        <w:t xml:space="preserve"> presented at the 18th conference Pan Pacific Association of input-output studies, Chukyo University, (2007).</w:t>
      </w:r>
    </w:p>
    <w:p w:rsidR="00C51353" w:rsidRPr="007C02A9" w:rsidRDefault="00C51353" w:rsidP="00C51353">
      <w:pPr>
        <w:jc w:val="both"/>
        <w:rPr>
          <w:sz w:val="22"/>
          <w:szCs w:val="22"/>
        </w:rPr>
      </w:pPr>
      <w:r w:rsidRPr="007C02A9">
        <w:rPr>
          <w:sz w:val="22"/>
          <w:szCs w:val="22"/>
        </w:rPr>
        <w:t xml:space="preserve">6. Nguyễn Khắc Minh, Nguyễn Việt Hùng, </w:t>
      </w:r>
      <w:r w:rsidRPr="007C02A9">
        <w:rPr>
          <w:b/>
          <w:i/>
          <w:sz w:val="22"/>
          <w:szCs w:val="22"/>
        </w:rPr>
        <w:t>“Thay đổi cấu trúc kinh tế ở Việt Nam - Cách tiếp cận phân tích I/O”</w:t>
      </w:r>
      <w:r w:rsidRPr="007C02A9">
        <w:rPr>
          <w:sz w:val="22"/>
          <w:szCs w:val="22"/>
        </w:rPr>
        <w:t>, Tạp chí Kinh tế &amp; Phát triển, 142 (4), (2009).</w:t>
      </w:r>
    </w:p>
    <w:p w:rsidR="00C51353" w:rsidRPr="007C02A9" w:rsidRDefault="00C51353" w:rsidP="00C51353">
      <w:pPr>
        <w:spacing w:before="120" w:after="120"/>
        <w:jc w:val="both"/>
        <w:rPr>
          <w:sz w:val="22"/>
          <w:szCs w:val="22"/>
        </w:rPr>
      </w:pPr>
      <w:r w:rsidRPr="007C02A9">
        <w:rPr>
          <w:sz w:val="22"/>
          <w:szCs w:val="22"/>
        </w:rPr>
        <w:t xml:space="preserve">7. Bùi Trinh, Kiyoshi Kobayashi, Vũ Trung Điền, </w:t>
      </w:r>
      <w:r w:rsidRPr="007C02A9">
        <w:rPr>
          <w:b/>
          <w:i/>
          <w:sz w:val="22"/>
          <w:szCs w:val="22"/>
        </w:rPr>
        <w:t>“Economic Integration and Trade Deficit: A Case of Vietnam”</w:t>
      </w:r>
      <w:r w:rsidRPr="007C02A9">
        <w:rPr>
          <w:sz w:val="22"/>
          <w:szCs w:val="22"/>
        </w:rPr>
        <w:t>, Journal of Economic and International Finance 3, (2011).</w:t>
      </w:r>
    </w:p>
    <w:p w:rsidR="00C51353" w:rsidRPr="007C02A9" w:rsidRDefault="00C51353" w:rsidP="00C51353">
      <w:pPr>
        <w:spacing w:before="120" w:after="120"/>
        <w:jc w:val="both"/>
        <w:rPr>
          <w:sz w:val="22"/>
          <w:szCs w:val="22"/>
        </w:rPr>
      </w:pPr>
      <w:r w:rsidRPr="007C02A9">
        <w:rPr>
          <w:sz w:val="22"/>
          <w:szCs w:val="22"/>
        </w:rPr>
        <w:t xml:space="preserve">8. Bùi Trinh, Kiyoshi Kobayashi, Vũ Trung Điền, Phạm Lê Hoa, Nguyễn Việt Phong, </w:t>
      </w:r>
      <w:r w:rsidRPr="007C02A9">
        <w:rPr>
          <w:b/>
          <w:i/>
          <w:sz w:val="22"/>
          <w:szCs w:val="22"/>
        </w:rPr>
        <w:t>“New Economic Structure for Vietnam toward Sustainable Economic Growth in 2020”</w:t>
      </w:r>
      <w:r w:rsidRPr="007C02A9">
        <w:rPr>
          <w:sz w:val="22"/>
          <w:szCs w:val="22"/>
        </w:rPr>
        <w:t>, Global Journal of HUMAN SOCIAL SCIENCE Sociology Economics &amp; Political Science, Vol.12, Issue 10, Version 1.0 2012, (2012).</w:t>
      </w:r>
    </w:p>
    <w:p w:rsidR="00C51353" w:rsidRPr="007C02A9" w:rsidRDefault="00C51353" w:rsidP="00C51353">
      <w:pPr>
        <w:spacing w:before="120" w:after="120"/>
        <w:jc w:val="both"/>
        <w:rPr>
          <w:sz w:val="22"/>
          <w:szCs w:val="22"/>
        </w:rPr>
      </w:pPr>
      <w:r w:rsidRPr="007C02A9">
        <w:rPr>
          <w:sz w:val="22"/>
          <w:szCs w:val="22"/>
        </w:rPr>
        <w:t xml:space="preserve">9. Tổng Cục Thống kê </w:t>
      </w:r>
      <w:r w:rsidRPr="007C02A9">
        <w:rPr>
          <w:b/>
          <w:i/>
          <w:sz w:val="22"/>
          <w:szCs w:val="22"/>
        </w:rPr>
        <w:t>“Bảng cân đối liên ngành (I/O) của Việt Nam năm 2012”</w:t>
      </w:r>
      <w:r w:rsidRPr="007C02A9">
        <w:rPr>
          <w:b/>
          <w:sz w:val="22"/>
          <w:szCs w:val="22"/>
        </w:rPr>
        <w:t>,</w:t>
      </w:r>
      <w:r w:rsidRPr="007C02A9">
        <w:rPr>
          <w:sz w:val="22"/>
          <w:szCs w:val="22"/>
        </w:rPr>
        <w:t xml:space="preserve"> Nxb Thống kê, (2015).</w:t>
      </w:r>
    </w:p>
    <w:p w:rsidR="00C51353" w:rsidRPr="00CC0372" w:rsidRDefault="00C51353" w:rsidP="00446E19">
      <w:pPr>
        <w:pStyle w:val="NormalWeb"/>
        <w:spacing w:before="120" w:beforeAutospacing="0" w:after="120" w:afterAutospacing="0"/>
        <w:jc w:val="both"/>
        <w:rPr>
          <w:color w:val="000000" w:themeColor="text1"/>
          <w:sz w:val="22"/>
          <w:szCs w:val="22"/>
          <w:lang w:val="vi-VN"/>
        </w:rPr>
        <w:sectPr w:rsidR="00C51353" w:rsidRPr="00CC0372" w:rsidSect="009577A0">
          <w:type w:val="continuous"/>
          <w:pgSz w:w="12240" w:h="15840"/>
          <w:pgMar w:top="1440" w:right="1440" w:bottom="1440" w:left="1440" w:header="720" w:footer="720" w:gutter="0"/>
          <w:cols w:num="2" w:space="720"/>
          <w:docGrid w:linePitch="360"/>
        </w:sectPr>
      </w:pPr>
      <w:r w:rsidRPr="007C02A9">
        <w:rPr>
          <w:sz w:val="22"/>
          <w:szCs w:val="22"/>
        </w:rPr>
        <w:t xml:space="preserve">10.Tổng Cục Thống kê </w:t>
      </w:r>
      <w:r w:rsidRPr="007C02A9">
        <w:rPr>
          <w:b/>
          <w:i/>
          <w:sz w:val="22"/>
          <w:szCs w:val="22"/>
        </w:rPr>
        <w:t>“Số liệu thống kê”</w:t>
      </w:r>
      <w:r w:rsidRPr="007C02A9">
        <w:rPr>
          <w:sz w:val="22"/>
          <w:szCs w:val="22"/>
        </w:rPr>
        <w:t xml:space="preserve">, truy cập tại &lt; </w:t>
      </w:r>
      <w:hyperlink r:id="rId22" w:history="1">
        <w:r w:rsidRPr="007C02A9">
          <w:rPr>
            <w:rStyle w:val="Hyperlink"/>
            <w:rFonts w:eastAsiaTheme="majorEastAsia"/>
            <w:sz w:val="22"/>
            <w:szCs w:val="22"/>
          </w:rPr>
          <w:t>https://www.gso.gov.vn</w:t>
        </w:r>
      </w:hyperlink>
      <w:r w:rsidRPr="007C02A9">
        <w:rPr>
          <w:rStyle w:val="Hyperlink"/>
          <w:rFonts w:eastAsiaTheme="majorEastAsia"/>
          <w:sz w:val="22"/>
          <w:szCs w:val="22"/>
        </w:rPr>
        <w:t xml:space="preserve"> </w:t>
      </w:r>
      <w:r w:rsidRPr="007C02A9">
        <w:rPr>
          <w:rStyle w:val="Hyperlink"/>
          <w:rFonts w:eastAsiaTheme="majorEastAsia"/>
          <w:color w:val="000000" w:themeColor="text1"/>
          <w:sz w:val="22"/>
          <w:szCs w:val="22"/>
        </w:rPr>
        <w:t>&gt;, (2024</w:t>
      </w:r>
      <w:r w:rsidR="00CC0372">
        <w:rPr>
          <w:rStyle w:val="Hyperlink"/>
          <w:rFonts w:eastAsiaTheme="majorEastAsia"/>
          <w:color w:val="000000" w:themeColor="text1"/>
          <w:sz w:val="22"/>
          <w:szCs w:val="22"/>
          <w:lang w:val="vi-VN"/>
        </w:rPr>
        <w:t>)</w:t>
      </w:r>
    </w:p>
    <w:p w:rsidR="003E5DDD" w:rsidRPr="00BB4BF5" w:rsidRDefault="003E5DDD" w:rsidP="001C7F33">
      <w:pPr>
        <w:pStyle w:val="NormalWeb"/>
        <w:spacing w:line="312" w:lineRule="auto"/>
        <w:jc w:val="both"/>
        <w:rPr>
          <w:sz w:val="22"/>
          <w:szCs w:val="22"/>
          <w:lang w:val="vi-VN"/>
        </w:rPr>
      </w:pPr>
    </w:p>
    <w:sectPr w:rsidR="003E5DDD" w:rsidRPr="00BB4BF5" w:rsidSect="00BB4BF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5885" w:rsidRDefault="00315885" w:rsidP="00311093">
      <w:r>
        <w:separator/>
      </w:r>
    </w:p>
  </w:endnote>
  <w:endnote w:type="continuationSeparator" w:id="0">
    <w:p w:rsidR="00315885" w:rsidRDefault="00315885"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0840181"/>
      <w:docPartObj>
        <w:docPartGallery w:val="Page Numbers (Bottom of Page)"/>
        <w:docPartUnique/>
      </w:docPartObj>
    </w:sdtPr>
    <w:sdtEndPr>
      <w:rPr>
        <w:noProof/>
      </w:rPr>
    </w:sdtEndPr>
    <w:sdtContent>
      <w:p w:rsidR="00530CAA" w:rsidRDefault="00530CAA">
        <w:pPr>
          <w:pStyle w:val="Footer"/>
          <w:jc w:val="center"/>
        </w:pPr>
        <w:r>
          <w:fldChar w:fldCharType="begin"/>
        </w:r>
        <w:r>
          <w:instrText xml:space="preserve"> PAGE   \* MERGEFORMAT </w:instrText>
        </w:r>
        <w:r>
          <w:fldChar w:fldCharType="separate"/>
        </w:r>
        <w:r w:rsidR="00D91B53">
          <w:rPr>
            <w:noProof/>
          </w:rPr>
          <w:t>1</w:t>
        </w:r>
        <w:r>
          <w:rPr>
            <w:noProof/>
          </w:rPr>
          <w:fldChar w:fldCharType="end"/>
        </w:r>
      </w:p>
    </w:sdtContent>
  </w:sdt>
  <w:p w:rsidR="00530CAA" w:rsidRDefault="00530CA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5885" w:rsidRDefault="00315885" w:rsidP="00311093">
      <w:r>
        <w:separator/>
      </w:r>
    </w:p>
  </w:footnote>
  <w:footnote w:type="continuationSeparator" w:id="0">
    <w:p w:rsidR="00315885" w:rsidRDefault="00315885"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156E5D"/>
    <w:rsid w:val="00163177"/>
    <w:rsid w:val="001903AD"/>
    <w:rsid w:val="001C7F33"/>
    <w:rsid w:val="00207C3B"/>
    <w:rsid w:val="00212810"/>
    <w:rsid w:val="002C5B0C"/>
    <w:rsid w:val="00311093"/>
    <w:rsid w:val="003142A5"/>
    <w:rsid w:val="00315885"/>
    <w:rsid w:val="00354D01"/>
    <w:rsid w:val="00360AAE"/>
    <w:rsid w:val="00366B68"/>
    <w:rsid w:val="0037377E"/>
    <w:rsid w:val="003B480A"/>
    <w:rsid w:val="003E5DDD"/>
    <w:rsid w:val="004153C6"/>
    <w:rsid w:val="00421D4A"/>
    <w:rsid w:val="00446E19"/>
    <w:rsid w:val="0045134C"/>
    <w:rsid w:val="004941ED"/>
    <w:rsid w:val="004B5BD5"/>
    <w:rsid w:val="004E21C3"/>
    <w:rsid w:val="00520B28"/>
    <w:rsid w:val="00530CAA"/>
    <w:rsid w:val="00535170"/>
    <w:rsid w:val="00561FB5"/>
    <w:rsid w:val="005B411D"/>
    <w:rsid w:val="005B5982"/>
    <w:rsid w:val="005D3CA0"/>
    <w:rsid w:val="00627450"/>
    <w:rsid w:val="0064404E"/>
    <w:rsid w:val="00671AFE"/>
    <w:rsid w:val="0068651A"/>
    <w:rsid w:val="006C306C"/>
    <w:rsid w:val="00723C69"/>
    <w:rsid w:val="00732D1B"/>
    <w:rsid w:val="007517F8"/>
    <w:rsid w:val="00761DA1"/>
    <w:rsid w:val="00783CDC"/>
    <w:rsid w:val="00784D38"/>
    <w:rsid w:val="007A0288"/>
    <w:rsid w:val="007B3B61"/>
    <w:rsid w:val="007C02A9"/>
    <w:rsid w:val="008156DB"/>
    <w:rsid w:val="00823192"/>
    <w:rsid w:val="0082723E"/>
    <w:rsid w:val="0084365E"/>
    <w:rsid w:val="00851A8E"/>
    <w:rsid w:val="00905059"/>
    <w:rsid w:val="009577A0"/>
    <w:rsid w:val="00993305"/>
    <w:rsid w:val="009D459C"/>
    <w:rsid w:val="00A30E69"/>
    <w:rsid w:val="00A95D12"/>
    <w:rsid w:val="00AF3D36"/>
    <w:rsid w:val="00B45230"/>
    <w:rsid w:val="00B71A93"/>
    <w:rsid w:val="00BB4BF5"/>
    <w:rsid w:val="00C26A69"/>
    <w:rsid w:val="00C4175B"/>
    <w:rsid w:val="00C51353"/>
    <w:rsid w:val="00C60779"/>
    <w:rsid w:val="00CB1336"/>
    <w:rsid w:val="00CC0372"/>
    <w:rsid w:val="00D075C9"/>
    <w:rsid w:val="00D91B53"/>
    <w:rsid w:val="00DC44E4"/>
    <w:rsid w:val="00E83204"/>
    <w:rsid w:val="00E94DDA"/>
    <w:rsid w:val="00EA7EE2"/>
    <w:rsid w:val="00EC5495"/>
    <w:rsid w:val="00F06BD4"/>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EE4FB8C"/>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hyperlink" Target="https://www.gso.gov.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8DB361-C67B-4EBC-9560-53BA204F9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355</Words>
  <Characters>24826</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18T10:17:00Z</dcterms:created>
  <dcterms:modified xsi:type="dcterms:W3CDTF">2025-02-18T10:17:00Z</dcterms:modified>
</cp:coreProperties>
</file>